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57E56" w:rsidRPr="00257E56" w:rsidRDefault="00257E56" w:rsidP="00257E56">
      <w:pPr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bookmarkStart w:id="0" w:name="_GoBack"/>
      <w:bookmarkEnd w:id="0"/>
      <w:r>
        <w:rPr>
          <w:sz w:val="24"/>
          <w:szCs w:val="24"/>
        </w:rPr>
        <w:t xml:space="preserve">1.  </w:t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Να αναλύσετε πλήρως σε γινόμενο παραγόντων τα πολυώνυμα. </w:t>
      </w:r>
    </w:p>
    <w:p w:rsidR="00886DF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(α)</w:t>
      </w:r>
      <m:oMath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 xml:space="preserve"> β</m:t>
        </m:r>
        <m:sSup>
          <m:sSupPr>
            <m:ctrlPr>
              <w:rPr>
                <w:rFonts w:ascii="Cambria Math" w:eastAsia="SimSun" w:hAnsi="Cambria Math" w:cs="HellasArial"/>
                <w:i/>
                <w:sz w:val="24"/>
                <w:szCs w:val="24"/>
                <w:lang w:val="en-US" w:eastAsia="zh-CN"/>
              </w:rPr>
            </m:ctrlPr>
          </m:sSupPr>
          <m:e>
            <m:r>
              <w:rPr>
                <w:rFonts w:ascii="Cambria Math" w:eastAsia="SimSun" w:hAnsi="Cambria Math" w:cs="HellasArial"/>
                <w:sz w:val="24"/>
                <w:szCs w:val="24"/>
                <w:lang w:val="en-US" w:eastAsia="zh-CN"/>
              </w:rPr>
              <m:t>χ</m:t>
            </m:r>
          </m:e>
          <m:sup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2</m:t>
            </m:r>
          </m:sup>
        </m:sSup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-</m:t>
        </m:r>
        <m:r>
          <w:rPr>
            <w:rFonts w:ascii="Cambria Math" w:eastAsia="SimSun" w:hAnsi="Cambria Math" w:cs="HellasArial"/>
            <w:sz w:val="24"/>
            <w:szCs w:val="24"/>
            <w:lang w:val="en-US" w:eastAsia="zh-CN"/>
          </w:rPr>
          <m:t>β</m:t>
        </m:r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ψ+βω=</m:t>
        </m:r>
      </m:oMath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</w:t>
      </w:r>
      <w:r w:rsidR="002C7DB1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                                                                                                 (β.5</w:t>
      </w:r>
      <w:r w:rsidR="002C7DB1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)</w:t>
      </w:r>
      <w:r w:rsidR="002C7DB1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</w:t>
      </w:r>
    </w:p>
    <w:p w:rsidR="000B3ED5" w:rsidRDefault="000B3ED5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0A6CD0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   </w:t>
      </w:r>
      <w:r w:rsidR="007C05E5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</w:t>
      </w: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886DF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(β)</w:t>
      </w:r>
      <m:oMath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 xml:space="preserve"> </m:t>
        </m:r>
        <m:sSup>
          <m:sSupPr>
            <m:ctrlPr>
              <w:rPr>
                <w:rFonts w:ascii="Cambria Math" w:eastAsia="SimSun" w:hAnsi="Cambria Math" w:cs="HellasArial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ψ</m:t>
            </m:r>
          </m:e>
          <m:sup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2</m:t>
            </m:r>
          </m:sup>
        </m:sSup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-25=</m:t>
        </m:r>
      </m:oMath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2C7DB1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                                                                                                               (β.5</w:t>
      </w:r>
      <w:r w:rsidR="002C7DB1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)</w:t>
      </w:r>
    </w:p>
    <w:p w:rsidR="000B3ED5" w:rsidRDefault="000B3ED5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0A6CD0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  </w:t>
      </w:r>
      <w:r w:rsidR="007C05E5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      </w:t>
      </w: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</w:p>
    <w:p w:rsidR="00886DF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(γ) </w:t>
      </w:r>
      <m:oMath>
        <m:sSup>
          <m:sSupPr>
            <m:ctrlPr>
              <w:rPr>
                <w:rFonts w:ascii="Cambria Math" w:eastAsia="SimSun" w:hAnsi="Cambria Math" w:cs="HellasArial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HellasArial"/>
                <w:sz w:val="24"/>
                <w:szCs w:val="24"/>
                <w:lang w:val="en-US" w:eastAsia="zh-CN"/>
              </w:rPr>
              <m:t>a</m:t>
            </m:r>
          </m:e>
          <m:sup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3</m:t>
            </m:r>
          </m:sup>
        </m:sSup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 xml:space="preserve">-1=  </m:t>
        </m:r>
      </m:oMath>
      <w:r w:rsidR="002C7DB1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                                                                                                                 (β.8</w:t>
      </w:r>
      <w:r w:rsidR="002C7DB1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)</w:t>
      </w:r>
    </w:p>
    <w:p w:rsidR="000B3ED5" w:rsidRDefault="000B3ED5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0A6CD0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  </w:t>
      </w:r>
      <w:r w:rsidR="00972A0F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</w:t>
      </w: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(δ)</w:t>
      </w:r>
      <m:oMath>
        <m:sSup>
          <m:sSupPr>
            <m:ctrlPr>
              <w:rPr>
                <w:rFonts w:ascii="Cambria Math" w:eastAsia="SimSun" w:hAnsi="Cambria Math" w:cs="HellasArial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x</m:t>
            </m:r>
          </m:e>
          <m:sup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2</m:t>
            </m:r>
          </m:sup>
        </m:sSup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-7x+12</m:t>
        </m:r>
      </m:oMath>
      <w:r w:rsidR="00877F4B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=</w:t>
      </w:r>
      <w:r w:rsidR="00877F4B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0A6CD0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</w:t>
      </w:r>
      <w:r w:rsidR="00972A0F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</w:t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(β</w:t>
      </w:r>
      <w:r w:rsidR="002C7DB1">
        <w:rPr>
          <w:rFonts w:ascii="Times New Roman" w:eastAsia="SimSun" w:hAnsi="Times New Roman" w:cs="HellasArial"/>
          <w:sz w:val="24"/>
          <w:szCs w:val="24"/>
          <w:lang w:eastAsia="zh-CN"/>
        </w:rPr>
        <w:t>.8</w:t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)</w:t>
      </w:r>
    </w:p>
    <w:p w:rsid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0A6CD0" w:rsidRPr="00257E56" w:rsidRDefault="000A6CD0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0B3ED5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(στ) </w:t>
      </w:r>
      <m:oMath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25</m:t>
        </m:r>
        <m:sSup>
          <m:sSupPr>
            <m:ctrlPr>
              <w:rPr>
                <w:rFonts w:ascii="Cambria Math" w:eastAsia="SimSun" w:hAnsi="Cambria Math" w:cs="HellasArial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x</m:t>
            </m:r>
          </m:e>
          <m:sup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2</m:t>
            </m:r>
          </m:sup>
        </m:sSup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-40x+16=</m:t>
        </m:r>
      </m:oMath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2C7DB1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                                                                                      (β.8</w:t>
      </w:r>
      <w:r w:rsidR="002C7DB1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)</w:t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0A6CD0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</w:t>
      </w:r>
      <w:r w:rsidR="00972A0F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</w:t>
      </w:r>
      <w:r w:rsidR="000A6CD0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</w:t>
      </w:r>
      <w:r w:rsidR="000B3ED5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                             </w:t>
      </w: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(ζ) </w:t>
      </w:r>
      <m:oMath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κ</m:t>
        </m:r>
        <m:sSup>
          <m:sSupPr>
            <m:ctrlPr>
              <w:rPr>
                <w:rFonts w:ascii="Cambria Math" w:eastAsia="SimSun" w:hAnsi="Cambria Math" w:cs="HellasArial"/>
                <w:i/>
                <w:sz w:val="24"/>
                <w:szCs w:val="24"/>
                <w:lang w:val="en-US" w:eastAsia="zh-CN"/>
              </w:rPr>
            </m:ctrlPr>
          </m:sSupPr>
          <m:e>
            <m:r>
              <w:rPr>
                <w:rFonts w:ascii="Cambria Math" w:eastAsia="SimSun" w:hAnsi="Cambria Math" w:cs="HellasArial"/>
                <w:sz w:val="24"/>
                <w:szCs w:val="24"/>
                <w:lang w:val="en-US" w:eastAsia="zh-CN"/>
              </w:rPr>
              <m:t>x</m:t>
            </m:r>
          </m:e>
          <m:sup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2</m:t>
            </m:r>
          </m:sup>
        </m:sSup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+κ</m:t>
        </m:r>
        <m:sSup>
          <m:sSupPr>
            <m:ctrlPr>
              <w:rPr>
                <w:rFonts w:ascii="Cambria Math" w:eastAsia="SimSun" w:hAnsi="Cambria Math" w:cs="HellasArial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ψ</m:t>
            </m:r>
          </m:e>
          <m:sup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2</m:t>
            </m:r>
          </m:sup>
        </m:sSup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+4</m:t>
        </m:r>
        <m:r>
          <w:rPr>
            <w:rFonts w:ascii="Cambria Math" w:eastAsia="SimSun" w:hAnsi="Cambria Math" w:cs="HellasArial"/>
            <w:sz w:val="24"/>
            <w:szCs w:val="24"/>
            <w:lang w:val="en-US" w:eastAsia="zh-CN"/>
          </w:rPr>
          <m:t>κ</m:t>
        </m:r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+4</m:t>
        </m:r>
        <m:r>
          <w:rPr>
            <w:rFonts w:ascii="Cambria Math" w:eastAsia="SimSun" w:hAnsi="Cambria Math" w:cs="HellasArial"/>
            <w:sz w:val="24"/>
            <w:szCs w:val="24"/>
            <w:lang w:val="en-US" w:eastAsia="zh-CN"/>
          </w:rPr>
          <m:t>λ</m:t>
        </m:r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=</m:t>
        </m:r>
      </m:oMath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0A6CD0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</w:t>
      </w:r>
      <w:r w:rsidR="00972A0F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</w:t>
      </w:r>
      <w:r w:rsidR="002C7DB1">
        <w:rPr>
          <w:rFonts w:ascii="Times New Roman" w:eastAsia="SimSun" w:hAnsi="Times New Roman" w:cs="HellasArial"/>
          <w:sz w:val="24"/>
          <w:szCs w:val="24"/>
          <w:lang w:eastAsia="zh-CN"/>
        </w:rPr>
        <w:t>(β.10</w:t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)</w:t>
      </w: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0B3ED5" w:rsidRDefault="000B3ED5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0B3ED5" w:rsidRPr="00257E56" w:rsidRDefault="000B3ED5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A007D2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(η) </w:t>
      </w:r>
      <m:oMath>
        <m:sSup>
          <m:sSupPr>
            <m:ctrlPr>
              <w:rPr>
                <w:rFonts w:ascii="Cambria Math" w:eastAsia="SimSun" w:hAnsi="Cambria Math" w:cs="HellasArial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χ</m:t>
            </m:r>
          </m:e>
          <m:sup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3</m:t>
            </m:r>
          </m:sup>
        </m:sSup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-4</m:t>
        </m:r>
        <m:sSup>
          <m:sSupPr>
            <m:ctrlPr>
              <w:rPr>
                <w:rFonts w:ascii="Cambria Math" w:eastAsia="SimSun" w:hAnsi="Cambria Math" w:cs="HellasArial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χ</m:t>
            </m:r>
          </m:e>
          <m:sup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2</m:t>
            </m:r>
          </m:sup>
        </m:sSup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+4χ=</m:t>
        </m:r>
      </m:oMath>
      <w:r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</w:t>
      </w:r>
      <w:r w:rsidR="002C7DB1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                                                                                                (β.10)</w:t>
      </w: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886DF6" w:rsidRDefault="00886DF6" w:rsidP="0063557A"/>
    <w:p w:rsidR="002C7DB1" w:rsidRPr="0063557A" w:rsidRDefault="002C7DB1" w:rsidP="0063557A"/>
    <w:p w:rsidR="00454C6F" w:rsidRDefault="00512A25" w:rsidP="00454C6F">
      <w:r>
        <w:t>2.</w:t>
      </w:r>
      <w:r w:rsidR="00454C6F" w:rsidRPr="00454C6F">
        <w:t xml:space="preserve"> </w:t>
      </w:r>
      <w:r w:rsidR="00454C6F">
        <w:t>Να βρείτε για ποιες τιμές ορίζονται οι παρακάτω ρητές αλγεβρικές παραστάσεις:</w:t>
      </w:r>
    </w:p>
    <w:p w:rsidR="000B3ED5" w:rsidRDefault="00454C6F" w:rsidP="00454C6F">
      <w:pPr>
        <w:rPr>
          <w:bCs/>
          <w:sz w:val="24"/>
          <w:szCs w:val="24"/>
        </w:rPr>
      </w:pPr>
      <w:r>
        <w:t xml:space="preserve"> (α) </w:t>
      </w:r>
      <w:r w:rsidR="00972A0F" w:rsidRPr="000D5431">
        <w:rPr>
          <w:bCs/>
          <w:position w:val="-28"/>
        </w:rPr>
        <w:object w:dxaOrig="6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33pt" o:ole="">
            <v:imagedata r:id="rId7" o:title=""/>
          </v:shape>
          <o:OLEObject Type="Embed" ProgID="Equation.DSMT4" ShapeID="_x0000_i1025" DrawAspect="Content" ObjectID="_1459435353" r:id="rId8"/>
        </w:object>
      </w:r>
      <w:r>
        <w:rPr>
          <w:bCs/>
        </w:rPr>
        <w:t xml:space="preserve"> </w:t>
      </w:r>
      <w:r w:rsidR="00972A0F">
        <w:rPr>
          <w:bCs/>
        </w:rPr>
        <w:t xml:space="preserve">                                                                                                                                                                                     </w:t>
      </w:r>
      <w:r w:rsidR="00314904">
        <w:rPr>
          <w:bCs/>
          <w:sz w:val="24"/>
          <w:szCs w:val="24"/>
        </w:rPr>
        <w:t>(β.5</w:t>
      </w:r>
      <w:r w:rsidR="00972A0F" w:rsidRPr="00972A0F">
        <w:rPr>
          <w:bCs/>
          <w:sz w:val="24"/>
          <w:szCs w:val="24"/>
        </w:rPr>
        <w:t>)</w:t>
      </w:r>
    </w:p>
    <w:p w:rsidR="000B3ED5" w:rsidRPr="000B3ED5" w:rsidRDefault="000B3ED5" w:rsidP="00454C6F">
      <w:pPr>
        <w:rPr>
          <w:bCs/>
          <w:sz w:val="24"/>
          <w:szCs w:val="24"/>
        </w:rPr>
      </w:pPr>
    </w:p>
    <w:p w:rsidR="00454C6F" w:rsidRPr="00972A0F" w:rsidRDefault="00454C6F" w:rsidP="00972A0F">
      <w:pPr>
        <w:rPr>
          <w:rFonts w:eastAsiaTheme="minorEastAsia"/>
          <w:bCs/>
          <w:sz w:val="24"/>
          <w:szCs w:val="24"/>
        </w:rPr>
      </w:pPr>
      <w:r>
        <w:rPr>
          <w:bCs/>
        </w:rPr>
        <w:t xml:space="preserve"> (β)  </w:t>
      </w:r>
      <m:oMath>
        <m:f>
          <m:fPr>
            <m:ctrlPr>
              <w:rPr>
                <w:rFonts w:ascii="Cambria Math" w:hAnsi="Cambria Math"/>
                <w:bCs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χ</m:t>
            </m:r>
            <m:r>
              <w:rPr>
                <w:rFonts w:ascii="Cambria Math" w:hAnsi="Cambria Math"/>
                <w:sz w:val="32"/>
                <w:szCs w:val="32"/>
              </w:rPr>
              <m:t>-3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χ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3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χ</m:t>
            </m:r>
            <m:r>
              <w:rPr>
                <w:rFonts w:ascii="Cambria Math" w:hAnsi="Cambria Math"/>
                <w:sz w:val="32"/>
                <w:szCs w:val="32"/>
              </w:rPr>
              <m:t>+2</m:t>
            </m:r>
          </m:den>
        </m:f>
      </m:oMath>
      <w:r w:rsidR="00972A0F">
        <w:rPr>
          <w:rFonts w:eastAsiaTheme="minorEastAsia"/>
          <w:bCs/>
          <w:sz w:val="32"/>
          <w:szCs w:val="32"/>
        </w:rPr>
        <w:t xml:space="preserve">                                                                                                                    </w:t>
      </w:r>
      <w:r w:rsidR="00314904">
        <w:rPr>
          <w:rFonts w:eastAsiaTheme="minorEastAsia"/>
          <w:bCs/>
          <w:sz w:val="24"/>
          <w:szCs w:val="24"/>
        </w:rPr>
        <w:t>(β.10</w:t>
      </w:r>
      <w:r w:rsidR="00972A0F" w:rsidRPr="00972A0F">
        <w:rPr>
          <w:rFonts w:eastAsiaTheme="minorEastAsia"/>
          <w:bCs/>
          <w:sz w:val="24"/>
          <w:szCs w:val="24"/>
        </w:rPr>
        <w:t>)</w:t>
      </w:r>
    </w:p>
    <w:p w:rsidR="00454C6F" w:rsidRPr="000B3ED5" w:rsidRDefault="00454C6F" w:rsidP="00454C6F"/>
    <w:p w:rsidR="00454C6F" w:rsidRPr="00454C6F" w:rsidRDefault="00454C6F" w:rsidP="00454C6F"/>
    <w:p w:rsidR="0063557A" w:rsidRDefault="00990C39" w:rsidP="0063557A">
      <w:r>
        <w:rPr>
          <w:noProof/>
        </w:rPr>
        <w:lastRenderedPageBreak/>
        <w:object w:dxaOrig="1440" w:dyaOrig="1440">
          <v:shape id="_x0000_s1027" type="#_x0000_t75" style="position:absolute;margin-left:3.6pt;margin-top:37.35pt;width:128.4pt;height:142.15pt;z-index:251659264;mso-position-horizontal-relative:text;mso-position-vertical-relative:text">
            <v:imagedata r:id="rId9" o:title=""/>
            <w10:wrap type="square" side="right"/>
          </v:shape>
          <o:OLEObject Type="Embed" ProgID="Equation.DSMT4" ShapeID="_x0000_s1027" DrawAspect="Content" ObjectID="_1459435354" r:id="rId10"/>
        </w:object>
      </w:r>
      <w:r w:rsidR="00454C6F">
        <w:t xml:space="preserve">3. </w:t>
      </w:r>
      <w:r w:rsidR="00512A25">
        <w:t xml:space="preserve"> </w:t>
      </w:r>
      <w:r w:rsidR="00454C6F">
        <w:t xml:space="preserve">Να απλοποιήσετε τις πιο κάτω </w:t>
      </w:r>
      <w:r w:rsidR="0063557A">
        <w:t xml:space="preserve"> ρητές παραστάσεις:</w:t>
      </w:r>
      <w:r w:rsidR="0063557A">
        <w:br/>
      </w:r>
      <w:r w:rsidR="000B3ED5">
        <w:t xml:space="preserve"> </w:t>
      </w:r>
    </w:p>
    <w:p w:rsidR="00C306BD" w:rsidRDefault="00C306BD" w:rsidP="0063557A">
      <w:r>
        <w:t xml:space="preserve">    </w:t>
      </w:r>
      <w:r w:rsidR="00314904">
        <w:t xml:space="preserve">                                                                                                                                             (β.5)</w:t>
      </w:r>
      <w:r>
        <w:t xml:space="preserve">                                                                                                                                                        </w:t>
      </w:r>
    </w:p>
    <w:p w:rsidR="00C306BD" w:rsidRDefault="00C306BD" w:rsidP="0063557A"/>
    <w:p w:rsidR="00C306BD" w:rsidRDefault="00C306BD" w:rsidP="0063557A">
      <w:r>
        <w:t xml:space="preserve">   </w:t>
      </w:r>
      <w:r w:rsidR="00314904">
        <w:t xml:space="preserve">                                                                                                                                           </w:t>
      </w:r>
      <w:r w:rsidR="00B07C21">
        <w:t xml:space="preserve">   </w:t>
      </w:r>
      <w:r w:rsidR="00314904">
        <w:t>(β.</w:t>
      </w:r>
      <w:r w:rsidR="00B07C21">
        <w:t>8</w:t>
      </w:r>
      <w:r w:rsidR="00314904">
        <w:t>)</w:t>
      </w:r>
      <w:r>
        <w:t xml:space="preserve">                                                                                                                                                         </w:t>
      </w:r>
    </w:p>
    <w:p w:rsidR="00C306BD" w:rsidRDefault="00C306BD" w:rsidP="0063557A"/>
    <w:p w:rsidR="00C306BD" w:rsidRDefault="00C306BD" w:rsidP="0063557A">
      <w:r>
        <w:t xml:space="preserve">    </w:t>
      </w:r>
      <w:r w:rsidR="00B07C21">
        <w:t xml:space="preserve">                                                                                                                                            (β. 8)</w:t>
      </w:r>
      <w:r>
        <w:t xml:space="preserve">                                                                                                                                                        </w:t>
      </w:r>
    </w:p>
    <w:p w:rsidR="00454C6F" w:rsidRDefault="00C306BD" w:rsidP="00512A25">
      <w:r>
        <w:t xml:space="preserve">                                                                                                                                                            </w:t>
      </w:r>
    </w:p>
    <w:p w:rsidR="00553522" w:rsidRDefault="00553522" w:rsidP="00512A25"/>
    <w:p w:rsidR="000B3ED5" w:rsidRDefault="000B3ED5" w:rsidP="00512A25">
      <w:r>
        <w:t>3. Να λύσετε τις εξισώσεις:</w:t>
      </w:r>
    </w:p>
    <w:p w:rsidR="00802882" w:rsidRDefault="00F6090B" w:rsidP="00512A25">
      <w:pPr>
        <w:rPr>
          <w:rFonts w:eastAsiaTheme="minorEastAsia"/>
        </w:rPr>
      </w:pPr>
      <w:r>
        <w:t xml:space="preserve"> (α) </w:t>
      </w:r>
      <m:oMath>
        <m:r>
          <w:rPr>
            <w:rFonts w:ascii="Cambria Math" w:hAnsi="Cambria Math"/>
          </w:rPr>
          <m:t>(χ-3)(χ+4)=0</m:t>
        </m:r>
      </m:oMath>
      <w:r w:rsidR="00802882">
        <w:rPr>
          <w:rFonts w:eastAsiaTheme="minorEastAsia"/>
        </w:rPr>
        <w:t xml:space="preserve">                                           (β.5)                                       </w:t>
      </w:r>
      <w:r>
        <w:rPr>
          <w:rFonts w:eastAsiaTheme="minorEastAsia"/>
        </w:rPr>
        <w:t xml:space="preserve">(β)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χ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3χ+2=0</m:t>
        </m:r>
      </m:oMath>
      <w:r w:rsidR="009E568A">
        <w:rPr>
          <w:rFonts w:eastAsiaTheme="minorEastAsia"/>
        </w:rPr>
        <w:t xml:space="preserve">  </w:t>
      </w:r>
      <w:r w:rsidR="00802882">
        <w:rPr>
          <w:rFonts w:eastAsiaTheme="minorEastAsia"/>
        </w:rPr>
        <w:t xml:space="preserve">     </w:t>
      </w:r>
      <w:r w:rsidR="000B3ED5">
        <w:rPr>
          <w:rFonts w:eastAsiaTheme="minorEastAsia"/>
        </w:rPr>
        <w:t xml:space="preserve">                </w:t>
      </w:r>
      <w:r w:rsidR="00B07C21">
        <w:rPr>
          <w:rFonts w:eastAsiaTheme="minorEastAsia"/>
        </w:rPr>
        <w:t>(β.5</w:t>
      </w:r>
      <w:r w:rsidR="00802882">
        <w:rPr>
          <w:rFonts w:eastAsiaTheme="minorEastAsia"/>
        </w:rPr>
        <w:t>)</w:t>
      </w:r>
      <w:r w:rsidR="009E568A">
        <w:rPr>
          <w:rFonts w:eastAsiaTheme="minorEastAsia"/>
        </w:rPr>
        <w:t xml:space="preserve">  </w:t>
      </w:r>
    </w:p>
    <w:p w:rsidR="00802882" w:rsidRDefault="00802882" w:rsidP="00512A25">
      <w:pPr>
        <w:rPr>
          <w:rFonts w:eastAsiaTheme="minorEastAsia"/>
        </w:rPr>
      </w:pPr>
    </w:p>
    <w:p w:rsidR="00802882" w:rsidRDefault="00802882" w:rsidP="00512A25">
      <w:pPr>
        <w:rPr>
          <w:rFonts w:eastAsiaTheme="minorEastAsia"/>
        </w:rPr>
      </w:pPr>
    </w:p>
    <w:p w:rsidR="00802882" w:rsidRDefault="00802882" w:rsidP="00512A25">
      <w:pPr>
        <w:rPr>
          <w:rFonts w:eastAsiaTheme="minorEastAsia"/>
        </w:rPr>
      </w:pPr>
    </w:p>
    <w:p w:rsidR="00802882" w:rsidRDefault="00802882" w:rsidP="00512A25">
      <w:pPr>
        <w:rPr>
          <w:rFonts w:eastAsiaTheme="minorEastAsia"/>
        </w:rPr>
      </w:pPr>
    </w:p>
    <w:p w:rsidR="00802882" w:rsidRDefault="00802882" w:rsidP="00512A25">
      <w:pPr>
        <w:rPr>
          <w:rFonts w:eastAsiaTheme="minorEastAsia"/>
        </w:rPr>
      </w:pPr>
    </w:p>
    <w:p w:rsidR="00802882" w:rsidRDefault="00802882" w:rsidP="00512A25">
      <w:pPr>
        <w:rPr>
          <w:rFonts w:eastAsiaTheme="minorEastAsia"/>
        </w:rPr>
      </w:pPr>
    </w:p>
    <w:p w:rsidR="00F6090B" w:rsidRPr="00F6090B" w:rsidRDefault="006C494D" w:rsidP="00512A25">
      <m:oMathPara>
        <m:oMath>
          <m:r>
            <w:rPr>
              <w:rFonts w:ascii="Cambria Math" w:eastAsiaTheme="minorEastAsia" w:hAnsi="Cambria Math"/>
            </w:rPr>
            <m:t xml:space="preserve">                                 </m:t>
          </m:r>
        </m:oMath>
      </m:oMathPara>
    </w:p>
    <w:sectPr w:rsidR="00F6090B" w:rsidRPr="00F6090B" w:rsidSect="00C726E3">
      <w:footerReference w:type="default" r:id="rId11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90C39" w:rsidRDefault="00990C39" w:rsidP="00D85F6F">
      <w:pPr>
        <w:spacing w:after="0" w:line="240" w:lineRule="auto"/>
      </w:pPr>
      <w:r>
        <w:separator/>
      </w:r>
    </w:p>
  </w:endnote>
  <w:endnote w:type="continuationSeparator" w:id="0">
    <w:p w:rsidR="00990C39" w:rsidRDefault="00990C39" w:rsidP="00D85F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HellasArial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90810636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85F6F" w:rsidRDefault="00D85F6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91732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D85F6F" w:rsidRDefault="00D85F6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90C39" w:rsidRDefault="00990C39" w:rsidP="00D85F6F">
      <w:pPr>
        <w:spacing w:after="0" w:line="240" w:lineRule="auto"/>
      </w:pPr>
      <w:r>
        <w:separator/>
      </w:r>
    </w:p>
  </w:footnote>
  <w:footnote w:type="continuationSeparator" w:id="0">
    <w:p w:rsidR="00990C39" w:rsidRDefault="00990C39" w:rsidP="00D85F6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863FBB"/>
    <w:multiLevelType w:val="hybridMultilevel"/>
    <w:tmpl w:val="5248F77A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0B96566"/>
    <w:multiLevelType w:val="hybridMultilevel"/>
    <w:tmpl w:val="10DAD35E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8E55E36"/>
    <w:multiLevelType w:val="hybridMultilevel"/>
    <w:tmpl w:val="291A5360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26E3"/>
    <w:rsid w:val="000A6CD0"/>
    <w:rsid w:val="000B3ED5"/>
    <w:rsid w:val="001044E3"/>
    <w:rsid w:val="00257E56"/>
    <w:rsid w:val="0029174B"/>
    <w:rsid w:val="002C7DB1"/>
    <w:rsid w:val="00314904"/>
    <w:rsid w:val="003843BF"/>
    <w:rsid w:val="00391732"/>
    <w:rsid w:val="003D370A"/>
    <w:rsid w:val="00454C6F"/>
    <w:rsid w:val="004C7FA5"/>
    <w:rsid w:val="00512A25"/>
    <w:rsid w:val="00553522"/>
    <w:rsid w:val="005A5009"/>
    <w:rsid w:val="0063557A"/>
    <w:rsid w:val="00650521"/>
    <w:rsid w:val="006C494D"/>
    <w:rsid w:val="007A4A28"/>
    <w:rsid w:val="007C05E5"/>
    <w:rsid w:val="00802882"/>
    <w:rsid w:val="008517C3"/>
    <w:rsid w:val="00877BEA"/>
    <w:rsid w:val="00877F4B"/>
    <w:rsid w:val="00886DF6"/>
    <w:rsid w:val="008A613D"/>
    <w:rsid w:val="0091143D"/>
    <w:rsid w:val="0092211B"/>
    <w:rsid w:val="00972A0F"/>
    <w:rsid w:val="00990C39"/>
    <w:rsid w:val="009C77C8"/>
    <w:rsid w:val="009D44B8"/>
    <w:rsid w:val="009E568A"/>
    <w:rsid w:val="00A007D2"/>
    <w:rsid w:val="00B07C21"/>
    <w:rsid w:val="00B57859"/>
    <w:rsid w:val="00C241EC"/>
    <w:rsid w:val="00C306BD"/>
    <w:rsid w:val="00C726E3"/>
    <w:rsid w:val="00D85F6F"/>
    <w:rsid w:val="00F00F66"/>
    <w:rsid w:val="00F6090B"/>
    <w:rsid w:val="00F87EF6"/>
    <w:rsid w:val="00FB15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;"/>
  <w15:docId w15:val="{A8104541-DB64-46FF-BAEB-143336A48F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5052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9174B"/>
    <w:pPr>
      <w:ind w:left="720"/>
      <w:contextualSpacing/>
    </w:pPr>
  </w:style>
  <w:style w:type="character" w:styleId="FootnoteReference">
    <w:name w:val="footnote reference"/>
    <w:semiHidden/>
    <w:rsid w:val="00257E56"/>
  </w:style>
  <w:style w:type="paragraph" w:styleId="BalloonText">
    <w:name w:val="Balloon Text"/>
    <w:basedOn w:val="Normal"/>
    <w:link w:val="BalloonTextChar"/>
    <w:uiPriority w:val="99"/>
    <w:semiHidden/>
    <w:unhideWhenUsed/>
    <w:rsid w:val="00257E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7E5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044E3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D85F6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85F6F"/>
  </w:style>
  <w:style w:type="paragraph" w:styleId="Footer">
    <w:name w:val="footer"/>
    <w:basedOn w:val="Normal"/>
    <w:link w:val="FooterChar"/>
    <w:uiPriority w:val="99"/>
    <w:unhideWhenUsed/>
    <w:rsid w:val="00D85F6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85F6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485</Words>
  <Characters>2625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1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ntonios Costi</cp:lastModifiedBy>
  <cp:revision>8</cp:revision>
  <dcterms:created xsi:type="dcterms:W3CDTF">2013-11-13T13:35:00Z</dcterms:created>
  <dcterms:modified xsi:type="dcterms:W3CDTF">2014-04-19T14:56:00Z</dcterms:modified>
</cp:coreProperties>
</file>